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48" r:id="rId2"/>
  </p:sldMasterIdLst>
  <p:notesMasterIdLst>
    <p:notesMasterId r:id="rId68"/>
  </p:notesMasterIdLst>
  <p:sldIdLst>
    <p:sldId id="257" r:id="rId3"/>
    <p:sldId id="300" r:id="rId4"/>
    <p:sldId id="301" r:id="rId5"/>
    <p:sldId id="307" r:id="rId6"/>
    <p:sldId id="308" r:id="rId7"/>
    <p:sldId id="419" r:id="rId8"/>
    <p:sldId id="420" r:id="rId9"/>
    <p:sldId id="421" r:id="rId10"/>
    <p:sldId id="422" r:id="rId11"/>
    <p:sldId id="381" r:id="rId12"/>
    <p:sldId id="382" r:id="rId13"/>
    <p:sldId id="383" r:id="rId14"/>
    <p:sldId id="384" r:id="rId15"/>
    <p:sldId id="385" r:id="rId16"/>
    <p:sldId id="386" r:id="rId17"/>
    <p:sldId id="387" r:id="rId18"/>
    <p:sldId id="388" r:id="rId19"/>
    <p:sldId id="389" r:id="rId20"/>
    <p:sldId id="372" r:id="rId21"/>
    <p:sldId id="373" r:id="rId22"/>
    <p:sldId id="374" r:id="rId23"/>
    <p:sldId id="375" r:id="rId24"/>
    <p:sldId id="376" r:id="rId25"/>
    <p:sldId id="377" r:id="rId26"/>
    <p:sldId id="378" r:id="rId27"/>
    <p:sldId id="379" r:id="rId28"/>
    <p:sldId id="380" r:id="rId29"/>
    <p:sldId id="391" r:id="rId30"/>
    <p:sldId id="260" r:id="rId31"/>
    <p:sldId id="369" r:id="rId32"/>
    <p:sldId id="319" r:id="rId33"/>
    <p:sldId id="321" r:id="rId34"/>
    <p:sldId id="322" r:id="rId35"/>
    <p:sldId id="370" r:id="rId36"/>
    <p:sldId id="324" r:id="rId37"/>
    <p:sldId id="371" r:id="rId38"/>
    <p:sldId id="326" r:id="rId39"/>
    <p:sldId id="327" r:id="rId40"/>
    <p:sldId id="392" r:id="rId41"/>
    <p:sldId id="393" r:id="rId42"/>
    <p:sldId id="394" r:id="rId43"/>
    <p:sldId id="395" r:id="rId44"/>
    <p:sldId id="396" r:id="rId45"/>
    <p:sldId id="397" r:id="rId46"/>
    <p:sldId id="398" r:id="rId47"/>
    <p:sldId id="399" r:id="rId48"/>
    <p:sldId id="400" r:id="rId49"/>
    <p:sldId id="401" r:id="rId50"/>
    <p:sldId id="402" r:id="rId51"/>
    <p:sldId id="403" r:id="rId52"/>
    <p:sldId id="404" r:id="rId53"/>
    <p:sldId id="405" r:id="rId54"/>
    <p:sldId id="406" r:id="rId55"/>
    <p:sldId id="407" r:id="rId56"/>
    <p:sldId id="408" r:id="rId57"/>
    <p:sldId id="409" r:id="rId58"/>
    <p:sldId id="410" r:id="rId59"/>
    <p:sldId id="411" r:id="rId60"/>
    <p:sldId id="412" r:id="rId61"/>
    <p:sldId id="413" r:id="rId62"/>
    <p:sldId id="414" r:id="rId63"/>
    <p:sldId id="415" r:id="rId64"/>
    <p:sldId id="416" r:id="rId65"/>
    <p:sldId id="417" r:id="rId66"/>
    <p:sldId id="418" r:id="rId6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lBarco Lab" initials="DL" lastIdx="1" clrIdx="0">
    <p:extLst>
      <p:ext uri="{19B8F6BF-5375-455C-9EA6-DF929625EA0E}">
        <p15:presenceInfo xmlns:p15="http://schemas.microsoft.com/office/powerpoint/2012/main" userId="DelBarco Lab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88421" autoAdjust="0"/>
  </p:normalViewPr>
  <p:slideViewPr>
    <p:cSldViewPr snapToGrid="0">
      <p:cViewPr varScale="1">
        <p:scale>
          <a:sx n="101" d="100"/>
          <a:sy n="101" d="100"/>
        </p:scale>
        <p:origin x="9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commentAuthors" Target="commentAuthor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theme" Target="theme/theme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7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B12F95-0F61-4897-A057-103D4A64F1B5}" type="datetimeFigureOut">
              <a:rPr lang="en-US" smtClean="0"/>
              <a:t>12/2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E14A62-D3E4-42AB-9A7A-EAC9F70277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79077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8317F5-DFF7-4107-89BC-B1DDBE90F87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7A301B8-964E-4124-B3B4-A45289DF09A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4E5CB3-FCB1-4494-A271-D00467A614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6FF07-DD18-483E-9CA6-483187B1ADA7}" type="datetimeFigureOut">
              <a:rPr lang="en-US" smtClean="0"/>
              <a:t>12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558F1B-37A3-4E8A-9C58-414EA28283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CF8679-C6F5-4681-A366-3585834E7B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256C9C-41CC-407D-87A9-B527AD3D40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2394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D3261B-5C78-4930-9309-C98E80F646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F9E8316-FB39-4485-9FEF-0319BE886B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353009-4273-475B-B67C-8C9FC04264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6FF07-DD18-483E-9CA6-483187B1ADA7}" type="datetimeFigureOut">
              <a:rPr lang="en-US" smtClean="0"/>
              <a:t>12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8E8A92-159E-49F8-9D5E-4F142250FD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E37C5B5-0A9B-4581-A876-0690908E97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256C9C-41CC-407D-87A9-B527AD3D40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19487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A5F245E-924A-40D4-9D69-6D7605154EC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1C3BDDB-C278-4FDF-9051-B182327B96E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09D766-78BB-4EFC-9F63-04A7221A9C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6FF07-DD18-483E-9CA6-483187B1ADA7}" type="datetimeFigureOut">
              <a:rPr lang="en-US" smtClean="0"/>
              <a:t>12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1964D3-EB0B-4F7C-BCFE-265471909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DCC4C13-56CE-4D5F-917D-9F10C9BB85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256C9C-41CC-407D-87A9-B527AD3D40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939043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2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2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2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2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2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225D96-6D17-4474-963C-220D6BA561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BB513C-39DF-41AA-A6F0-D3D31AE005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9FA5C4-CF0C-4F73-A03C-4F56FB9A85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6FF07-DD18-483E-9CA6-483187B1ADA7}" type="datetimeFigureOut">
              <a:rPr lang="en-US" smtClean="0"/>
              <a:t>12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2B68AC-0791-4A68-AB6B-891C6DE603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68205C4-44C7-44A4-9B19-79D700F6C0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256C9C-41CC-407D-87A9-B527AD3D40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38895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2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5F0BED-2BFC-4B79-83D1-FB64F08863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2B1F0A4-A5B7-4060-80C5-B1AC0CC339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0CC9EC-0368-426C-B687-088C3BF537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6FF07-DD18-483E-9CA6-483187B1ADA7}" type="datetimeFigureOut">
              <a:rPr lang="en-US" smtClean="0"/>
              <a:t>12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820E49-1192-4C3D-AB40-0997A8CBB6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DC40AB-E4E0-413E-BACA-365ED27018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256C9C-41CC-407D-87A9-B527AD3D40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5955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32C294-1A8F-46AE-8C9A-78B055416B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758FAD-F8DD-49C0-BDF7-3D055E0C60E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CB9BD85-499E-4A9F-9B21-2D143A31A4A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EB70800-FA57-45EB-831C-5630AF27DE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6FF07-DD18-483E-9CA6-483187B1ADA7}" type="datetimeFigureOut">
              <a:rPr lang="en-US" smtClean="0"/>
              <a:t>12/24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0E36A37-1473-444E-8352-91BB813CB1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F499D2B-F54C-4CF9-AFD1-57C1799CDD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256C9C-41CC-407D-87A9-B527AD3D40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4625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C914C6-8216-494B-971E-945514163A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38B651A-0AA8-44E5-B552-B8717B20873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36B57A7-5F33-4623-8022-CD485F97822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AFA85F7-C3BD-4A5B-B8CC-D5A7E394617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DC7A6E7-F08D-4CC2-BE5A-4F7B83AAE0A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349717D-DE97-48A5-AEBA-C88AD1F775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6FF07-DD18-483E-9CA6-483187B1ADA7}" type="datetimeFigureOut">
              <a:rPr lang="en-US" smtClean="0"/>
              <a:t>12/24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7958735-6093-4C92-AB14-DAA9EBEA05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08E2C90-03E4-4478-9231-160B36F5B4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256C9C-41CC-407D-87A9-B527AD3D40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4586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097E0C-FB12-4D88-97D3-A52AA92DA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0A5857F-531D-4E27-8B1E-113F5ECCEB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6FF07-DD18-483E-9CA6-483187B1ADA7}" type="datetimeFigureOut">
              <a:rPr lang="en-US" smtClean="0"/>
              <a:t>12/24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A7067BA-D34E-4F8E-9F5E-E19CCC876C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B898270-1750-477C-9B25-8D7E0B1954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256C9C-41CC-407D-87A9-B527AD3D40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0972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A62DF2C-15B8-4BB4-9F16-A25DF74A32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6FF07-DD18-483E-9CA6-483187B1ADA7}" type="datetimeFigureOut">
              <a:rPr lang="en-US" smtClean="0"/>
              <a:t>12/24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AFBE023-6F3E-4185-B334-74CA22BCD0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6F237C5-4B9B-467C-A365-3C1DCFE0CB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256C9C-41CC-407D-87A9-B527AD3D40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40920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63C61B-C290-46FE-A84B-7169E1DCBF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C8F625-824F-40CE-B42E-1047F8BF3F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A8DE57C-0BF5-48DA-A5D3-CF1F8623F38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8FDF322-895B-4A4B-9784-05851C1454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6FF07-DD18-483E-9CA6-483187B1ADA7}" type="datetimeFigureOut">
              <a:rPr lang="en-US" smtClean="0"/>
              <a:t>12/24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949F7F5-1A22-41B7-84AB-79511BB678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C681D7D-6265-4004-ABFC-E2FA87ABBE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256C9C-41CC-407D-87A9-B527AD3D40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8045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415427-5E60-4F4B-A071-2FBFF4E28E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4CDD047-9CCD-46C9-97D7-B798F26A59D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DE8807F-E400-4DD4-A2BB-B7347235571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C6537B9-14D1-4BD1-9E5F-6D3FB199D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6FF07-DD18-483E-9CA6-483187B1ADA7}" type="datetimeFigureOut">
              <a:rPr lang="en-US" smtClean="0"/>
              <a:t>12/24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E5D0880-F659-4992-9232-24F5885A45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2A68A9F-9EC0-4675-AAE7-26A6C11E15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256C9C-41CC-407D-87A9-B527AD3D40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77049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B292A39-17D3-4C40-8041-128E30AC8E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057227A-54AD-4599-8FF7-CACBD91748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F14C86-C481-4766-BF96-DD9F7BEDD63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B6FF07-DD18-483E-9CA6-483187B1ADA7}" type="datetimeFigureOut">
              <a:rPr lang="en-US" smtClean="0"/>
              <a:t>12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85EF0AD-C4A6-452C-AB73-D0703720E42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19C1A7-B760-4845-9F31-88D282EC17F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256C9C-41CC-407D-87A9-B527AD3D40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03562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1/1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1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4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9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4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7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5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8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2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7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0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3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6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9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CE2412-42E8-4D6E-A3A3-13124EC6F3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                          Fitting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255380-021B-4C8F-81D7-35B4261442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                                  Francis </a:t>
            </a:r>
            <a:r>
              <a:rPr lang="en-US" dirty="0" err="1"/>
              <a:t>Adoa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20292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382D7A-A0A6-45C5-9987-9ED512A72A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n rate fittings for (NH2)4 &amp; (NO2)4(Project_1)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7F1962-AF29-424E-8FE8-53FBEB289B1E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NO2</a:t>
            </a:r>
          </a:p>
          <a:p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28DA883-BDC5-4740-8961-D8B7A09EA1A6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/>
              <a:t>NH2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6D9BF2A-8473-438E-BEE0-78C75A848BA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293143"/>
            <a:ext cx="4219575" cy="379793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F67F68F-2EC5-4000-BE41-7D4D9D6675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2225674"/>
            <a:ext cx="4219575" cy="3932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28541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354A3E5D-034A-4173-BF92-E991EB4941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                   (NO2)4 parameters</a:t>
            </a:r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23563A18-E3CF-4ABF-9425-D5EA3118097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050" y="1966911"/>
            <a:ext cx="3905250" cy="3295652"/>
          </a:xfr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5159524-7A8E-4179-B5B9-6436ABC6D77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7700" y="1959283"/>
            <a:ext cx="3724275" cy="329565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F6200E1-06CC-42E8-95D4-2C14758DDA0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1975" y="1923082"/>
            <a:ext cx="3724275" cy="32937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77630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F585392-3ACF-45A9-A33E-A22CCF7B4CF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879" y="1836418"/>
            <a:ext cx="3648076" cy="318516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77F1FC2-A033-418E-B5EB-A0EE7680BB3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0460" y="1895475"/>
            <a:ext cx="3991931" cy="318516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7D0A774-72D9-4187-8A97-36406D047C4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525" y="1752600"/>
            <a:ext cx="4010025" cy="3470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88066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6F70BBB-2659-43EC-864E-CE72F8263B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713" y="1657350"/>
            <a:ext cx="3846192" cy="324802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0BC04D8-7505-4541-ABF0-AF917051667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4818" y="1657350"/>
            <a:ext cx="3846192" cy="332422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9A52828-E83D-4570-9518-9E6264D86A5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7184" y="1438275"/>
            <a:ext cx="3962400" cy="3623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135486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4C0EA7A-E725-47BE-B50A-EB22C0432A8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389" y="367660"/>
            <a:ext cx="5374011" cy="438912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E5DA98F-C149-4290-A18C-B860587B1B6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472435"/>
            <a:ext cx="4754886" cy="4389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4415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F37037-1640-4176-AE4A-E291069FDC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                   (NH2)4  Parameters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87FC0EB0-B546-4825-88BF-FB68FFE1416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25" y="2101208"/>
            <a:ext cx="3857625" cy="3376613"/>
          </a:xfr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22EF74B-E047-4513-862B-87F929BB0E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9526" y="2101208"/>
            <a:ext cx="4095749" cy="344805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EC1CCBD-31D7-45E0-B417-E988A43D47E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3350" y="1824984"/>
            <a:ext cx="4095750" cy="3874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97832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10BFF1F-1BBD-46F9-B08A-7EB0D39A61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757" y="1381126"/>
            <a:ext cx="3878586" cy="317564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D75FEE6-8399-48DC-8EA4-BAAC233250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8162" y="1485901"/>
            <a:ext cx="3790950" cy="317564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38A96DB-EFC9-48F9-BAAC-59AF71E5155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6750" y="1381126"/>
            <a:ext cx="3592835" cy="31756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980220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2880F52-F0A8-41D6-87E0-DD071E09AC9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283" y="1645922"/>
            <a:ext cx="3640460" cy="312801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9F71D97-BA69-4EBE-A94D-F86E35AF766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8597" y="1526859"/>
            <a:ext cx="3571874" cy="306133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62C5856-A679-415C-90DD-2BC5395586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3324" y="1341122"/>
            <a:ext cx="4050036" cy="3432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93964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C13F9D1-7B83-4823-AD57-19C48842876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14" y="739135"/>
            <a:ext cx="5516886" cy="438912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B94EAC0-A23B-4296-8AAA-C25E969FAED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24" y="739135"/>
            <a:ext cx="5145411" cy="4389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884691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D8116-B3A2-4413-BB3A-82B03A5F9A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n rate fittings for F4 &amp;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roject_1) </a:t>
            </a:r>
            <a:endParaRPr lang="en-US" sz="32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B4A817-C5BE-4AAC-AF75-A5B47B228691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F4-HATNA</a:t>
            </a:r>
          </a:p>
          <a:p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17A4C23-2D79-416A-8290-6959C03541AB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err="1"/>
              <a:t>MeO</a:t>
            </a:r>
            <a:endParaRPr lang="en-US" dirty="0"/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0E61F2A-134C-43BC-90CB-7B20F585111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139" y="2295525"/>
            <a:ext cx="4002411" cy="36925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A6E18D8-F0D9-43FA-9C82-E9A1236D57D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2295525"/>
            <a:ext cx="4181476" cy="3932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7085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626270" y="1916833"/>
          <a:ext cx="1949450" cy="347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CS ChemDraw Drawing" r:id="rId3" imgW="1948725" imgH="3475981" progId="ChemDraw.Document.6.0">
                  <p:embed/>
                </p:oleObj>
              </mc:Choice>
              <mc:Fallback>
                <p:oleObj name="CS ChemDraw Drawing" r:id="rId3" imgW="1948725" imgH="3475981" progId="ChemDraw.Document.6.0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6270" y="1916833"/>
                        <a:ext cx="1949450" cy="347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626298" y="1916833"/>
          <a:ext cx="2325687" cy="347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CS ChemDraw Drawing" r:id="rId5" imgW="2325585" imgH="3477242" progId="ChemDraw.Document.6.0">
                  <p:embed/>
                </p:oleObj>
              </mc:Choice>
              <mc:Fallback>
                <p:oleObj name="CS ChemDraw Drawing" r:id="rId5" imgW="2325585" imgH="3477242" progId="ChemDraw.Document.6.0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26298" y="1916833"/>
                        <a:ext cx="2325687" cy="347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059712" y="1968600"/>
          <a:ext cx="2268537" cy="347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CS ChemDraw Drawing" r:id="rId7" imgW="2268740" imgH="3477242" progId="ChemDraw.Document.6.0">
                  <p:embed/>
                </p:oleObj>
              </mc:Choice>
              <mc:Fallback>
                <p:oleObj name="CS ChemDraw Drawing" r:id="rId7" imgW="2268740" imgH="3477242" progId="ChemDraw.Document.6.0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59712" y="1968600"/>
                        <a:ext cx="2268537" cy="347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8414380" y="1916833"/>
          <a:ext cx="2252663" cy="347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CS ChemDraw Drawing" r:id="rId9" imgW="2252318" imgH="3475561" progId="ChemDraw.Document.6.0">
                  <p:embed/>
                </p:oleObj>
              </mc:Choice>
              <mc:Fallback>
                <p:oleObj name="CS ChemDraw Drawing" r:id="rId9" imgW="2252318" imgH="3475561" progId="ChemDraw.Document.6.0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14380" y="1916833"/>
                        <a:ext cx="2252663" cy="347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0" y="548681"/>
            <a:ext cx="10326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Project 1: HATNA derivatives with electron-donating/withdrawing groups</a:t>
            </a:r>
            <a:endParaRPr lang="zh-CN" alt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1482355" y="5756655"/>
            <a:ext cx="19314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/>
              <a:t>F</a:t>
            </a:r>
            <a:r>
              <a:rPr lang="en-US" altLang="zh-CN" sz="1800" baseline="-25000" dirty="0"/>
              <a:t>4</a:t>
            </a:r>
            <a:r>
              <a:rPr lang="en-US" altLang="zh-CN" sz="1800" dirty="0"/>
              <a:t>-HATNA-OC</a:t>
            </a:r>
            <a:r>
              <a:rPr lang="en-US" altLang="zh-CN" sz="1800" baseline="-25000" dirty="0"/>
              <a:t>10</a:t>
            </a:r>
            <a:r>
              <a:rPr lang="en-US" altLang="zh-CN" sz="1800" dirty="0"/>
              <a:t>SAc</a:t>
            </a:r>
            <a:endParaRPr lang="zh-CN" altLang="en-US" sz="1800" dirty="0"/>
          </a:p>
        </p:txBody>
      </p:sp>
      <p:sp>
        <p:nvSpPr>
          <p:cNvPr id="10" name="TextBox 9"/>
          <p:cNvSpPr txBox="1"/>
          <p:nvPr/>
        </p:nvSpPr>
        <p:spPr>
          <a:xfrm>
            <a:off x="3359696" y="5756655"/>
            <a:ext cx="2431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/>
              <a:t>(MeO)</a:t>
            </a:r>
            <a:r>
              <a:rPr lang="en-US" altLang="zh-CN" sz="1800" baseline="-25000" dirty="0"/>
              <a:t>4</a:t>
            </a:r>
            <a:r>
              <a:rPr lang="en-US" altLang="zh-CN" sz="1800" dirty="0"/>
              <a:t>-HATNA-OC</a:t>
            </a:r>
            <a:r>
              <a:rPr lang="en-US" altLang="zh-CN" sz="1800" baseline="-25000" dirty="0"/>
              <a:t>10</a:t>
            </a:r>
            <a:r>
              <a:rPr lang="en-US" altLang="zh-CN" sz="1800" dirty="0"/>
              <a:t>SAc</a:t>
            </a:r>
            <a:endParaRPr lang="zh-CN" altLang="en-US" sz="1800" dirty="0"/>
          </a:p>
        </p:txBody>
      </p:sp>
      <p:sp>
        <p:nvSpPr>
          <p:cNvPr id="11" name="TextBox 10"/>
          <p:cNvSpPr txBox="1"/>
          <p:nvPr/>
        </p:nvSpPr>
        <p:spPr>
          <a:xfrm>
            <a:off x="5951984" y="5756655"/>
            <a:ext cx="23466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/>
              <a:t>(NO</a:t>
            </a:r>
            <a:r>
              <a:rPr lang="en-US" altLang="zh-CN" sz="1800" baseline="-25000" dirty="0"/>
              <a:t>2</a:t>
            </a:r>
            <a:r>
              <a:rPr lang="en-US" altLang="zh-CN" sz="1800" dirty="0"/>
              <a:t>)</a:t>
            </a:r>
            <a:r>
              <a:rPr lang="en-US" altLang="zh-CN" sz="1800" baseline="-25000" dirty="0"/>
              <a:t>4</a:t>
            </a:r>
            <a:r>
              <a:rPr lang="en-US" altLang="zh-CN" sz="1800" dirty="0"/>
              <a:t>-HATNA-OC</a:t>
            </a:r>
            <a:r>
              <a:rPr lang="en-US" altLang="zh-CN" sz="1800" baseline="-25000" dirty="0"/>
              <a:t>10</a:t>
            </a:r>
            <a:r>
              <a:rPr lang="en-US" altLang="zh-CN" sz="1800" dirty="0"/>
              <a:t>SAc</a:t>
            </a:r>
            <a:endParaRPr lang="zh-CN" altLang="en-US" sz="1800" dirty="0"/>
          </a:p>
        </p:txBody>
      </p:sp>
      <p:sp>
        <p:nvSpPr>
          <p:cNvPr id="12" name="TextBox 11"/>
          <p:cNvSpPr txBox="1"/>
          <p:nvPr/>
        </p:nvSpPr>
        <p:spPr>
          <a:xfrm>
            <a:off x="8328248" y="5756655"/>
            <a:ext cx="23386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/>
              <a:t>(NH</a:t>
            </a:r>
            <a:r>
              <a:rPr lang="en-US" altLang="zh-CN" sz="1800" baseline="-25000" dirty="0"/>
              <a:t>2</a:t>
            </a:r>
            <a:r>
              <a:rPr lang="en-US" altLang="zh-CN" sz="1800" dirty="0"/>
              <a:t>)</a:t>
            </a:r>
            <a:r>
              <a:rPr lang="en-US" altLang="zh-CN" sz="1800" baseline="-25000" dirty="0"/>
              <a:t>4</a:t>
            </a:r>
            <a:r>
              <a:rPr lang="en-US" altLang="zh-CN" sz="1800" dirty="0"/>
              <a:t>-HATNA-OC</a:t>
            </a:r>
            <a:r>
              <a:rPr lang="en-US" altLang="zh-CN" sz="1800" baseline="-25000" dirty="0"/>
              <a:t>10</a:t>
            </a:r>
            <a:r>
              <a:rPr lang="en-US" altLang="zh-CN" sz="1800" dirty="0"/>
              <a:t>SAc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6182816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3E286AA3-8B65-46AB-9E12-A4105AA9D5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                     F4-HATNA parameters</a:t>
            </a:r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CC0CE445-85A7-42A7-90B1-D771B71C708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975" y="1813761"/>
            <a:ext cx="4152900" cy="3588544"/>
          </a:xfr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72327C1-2BF6-4B15-8329-F9C4A91207D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1034" y="1956945"/>
            <a:ext cx="3668080" cy="358854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EBA0CC3-F050-413C-B5CA-79B9DD3576B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6274" y="1956945"/>
            <a:ext cx="3895726" cy="3302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652085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E6172F9-8EFC-41CB-AC24-5339E7CBCA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349" y="766762"/>
            <a:ext cx="4000501" cy="326136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528804A-06D6-4CB1-A46F-2CB2EB4AAD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5261" y="635793"/>
            <a:ext cx="4017642" cy="352330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9D99E9F-C93E-484D-A112-A978CC65D0F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5762" y="914400"/>
            <a:ext cx="4000502" cy="33851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611505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57C3301-E827-45B4-B2EE-686EFA98E5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890" y="1142999"/>
            <a:ext cx="3669036" cy="310515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672AE1C-C20F-43B4-8686-FCF85743734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1926" y="1142999"/>
            <a:ext cx="3752851" cy="322326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18BDA09-57C8-4FFD-94F5-18FFF08350A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9073" y="1266823"/>
            <a:ext cx="3752852" cy="3375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708342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CECD33A-9B18-4DB7-99BF-AA6E160A11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14" y="462910"/>
            <a:ext cx="5852172" cy="438912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DE8FA1E-83E9-4EE0-9C15-4BCCC60EA1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9849" y="643885"/>
            <a:ext cx="5572126" cy="4389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95158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E051CD-0740-4C91-A311-B3DFC2E930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                  </a:t>
            </a:r>
            <a:r>
              <a:rPr lang="en-US" dirty="0" err="1"/>
              <a:t>MeO</a:t>
            </a:r>
            <a:r>
              <a:rPr lang="en-US" dirty="0"/>
              <a:t>-HATNA parameters</a:t>
            </a:r>
          </a:p>
        </p:txBody>
      </p:sp>
      <p:pic>
        <p:nvPicPr>
          <p:cNvPr id="9" name="Content Placeholder 8">
            <a:extLst>
              <a:ext uri="{FF2B5EF4-FFF2-40B4-BE49-F238E27FC236}">
                <a16:creationId xmlns:a16="http://schemas.microsoft.com/office/drawing/2014/main" id="{8173AD90-60A3-44BF-8E1D-F6ADCC54DD8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284" y="1918812"/>
            <a:ext cx="3758142" cy="3319463"/>
          </a:xfr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072A8E9-4DE3-4D8A-B4CE-5670EDAE641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2" y="1918812"/>
            <a:ext cx="3990974" cy="336661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9601D65-1FE9-495C-A9BE-1CFBCE928CF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9576" y="2210518"/>
            <a:ext cx="3914776" cy="3199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0692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C28BEED-9ACC-4303-911E-6301F4A6855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14" y="1628775"/>
            <a:ext cx="3830961" cy="337947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45F68D0-50EC-4130-AC10-FF44E34E38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6223" y="1628775"/>
            <a:ext cx="3830961" cy="337947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EF5C837-0F00-4D1F-B00E-7A95C472518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5275" y="1449239"/>
            <a:ext cx="4107185" cy="3559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401538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8944A47-06FC-4ED3-8CE3-B1378CB0084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989" y="1260154"/>
            <a:ext cx="3800475" cy="320802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418241E-1D89-44E0-A6DF-D327F017687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9075" y="1260154"/>
            <a:ext cx="3724275" cy="336328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E98DB6B-31EF-47E2-8E5A-52C0A64B306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9550" y="1260154"/>
            <a:ext cx="3964311" cy="3518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088808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781290E-076C-4C3F-9D2D-C4C6EBC5ED5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614" y="577210"/>
            <a:ext cx="5450211" cy="438912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FAAF78A-07BC-41B3-A38E-8B5F7FB5B44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9825" y="662935"/>
            <a:ext cx="5069211" cy="4389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750621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C621DE-D53D-4553-BC8D-9AF44D34B2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              Energy gap comparison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78080DB7-0EBB-4D03-81B7-5ADAB6B6D75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4033" y="1778000"/>
            <a:ext cx="5801784" cy="4351338"/>
          </a:xfrm>
        </p:spPr>
      </p:pic>
    </p:spTree>
    <p:extLst>
      <p:ext uri="{BB962C8B-B14F-4D97-AF65-F5344CB8AC3E}">
        <p14:creationId xmlns:p14="http://schemas.microsoft.com/office/powerpoint/2010/main" val="221619795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74E7C9-8772-4970-B49B-7D1DC07823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n rate fittings for DAP &amp; TAP(Project_2)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8CEA8015-A036-4FE6-9D28-9DB02B7E8F9A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b="1" dirty="0"/>
              <a:t>               TAP</a:t>
            </a:r>
          </a:p>
          <a:p>
            <a:endParaRPr lang="en-US" b="1" dirty="0"/>
          </a:p>
          <a:p>
            <a:endParaRPr lang="en-US" b="1" dirty="0"/>
          </a:p>
          <a:p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1BCF1B18-EB21-4930-8D42-F700912F4F63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/>
              <a:t>                    </a:t>
            </a:r>
            <a:r>
              <a:rPr lang="en-US" b="1" dirty="0"/>
              <a:t>DAP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57E3583-5E37-40A8-8A34-4050096ACA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407597"/>
            <a:ext cx="4878711" cy="390430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AC929C3-478B-42F8-B898-1D3132D8776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2321872"/>
            <a:ext cx="4714876" cy="3990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08338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2761860" y="620689"/>
          <a:ext cx="6862532" cy="454614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212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12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12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12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12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12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212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212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0927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141491"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Molecule</a:t>
                      </a:r>
                      <a:endParaRPr lang="zh-CN" sz="9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 gridSpan="5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Energy levels (eV)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Surface</a:t>
                      </a:r>
                      <a:r>
                        <a:rPr lang="en-US" sz="900" baseline="0" dirty="0">
                          <a:effectLst/>
                        </a:rPr>
                        <a:t> coverage</a:t>
                      </a:r>
                      <a:r>
                        <a:rPr lang="en-US" sz="900" dirty="0">
                          <a:effectLst/>
                        </a:rPr>
                        <a:t> (10</a:t>
                      </a:r>
                      <a:r>
                        <a:rPr lang="en-US" sz="900" baseline="30000" dirty="0">
                          <a:effectLst/>
                        </a:rPr>
                        <a:t>-10</a:t>
                      </a:r>
                      <a:r>
                        <a:rPr lang="en-US" sz="900" dirty="0">
                          <a:effectLst/>
                        </a:rPr>
                        <a:t> </a:t>
                      </a:r>
                      <a:r>
                        <a:rPr lang="en-US" sz="900" dirty="0" err="1">
                          <a:effectLst/>
                        </a:rPr>
                        <a:t>mol</a:t>
                      </a:r>
                      <a:r>
                        <a:rPr lang="en-US" sz="900" dirty="0">
                          <a:effectLst/>
                        </a:rPr>
                        <a:t>/cm</a:t>
                      </a:r>
                      <a:r>
                        <a:rPr lang="en-US" sz="900" baseline="30000" dirty="0">
                          <a:effectLst/>
                        </a:rPr>
                        <a:t>2</a:t>
                      </a:r>
                      <a:r>
                        <a:rPr lang="en-US" sz="900" dirty="0">
                          <a:effectLst/>
                        </a:rPr>
                        <a:t>)</a:t>
                      </a:r>
                      <a:r>
                        <a:rPr lang="en-US" altLang="zh-CN" sz="900" baseline="30000" dirty="0">
                          <a:effectLst/>
                        </a:rPr>
                        <a:t> c</a:t>
                      </a:r>
                      <a:endParaRPr lang="zh-CN" sz="9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14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E</a:t>
                      </a:r>
                      <a:r>
                        <a:rPr lang="en-US" sz="900" baseline="-25000">
                          <a:effectLst/>
                        </a:rPr>
                        <a:t>HOMO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E</a:t>
                      </a:r>
                      <a:r>
                        <a:rPr lang="en-US" sz="900" baseline="-25000">
                          <a:effectLst/>
                        </a:rPr>
                        <a:t>LUMO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E</a:t>
                      </a:r>
                      <a:r>
                        <a:rPr lang="en-US" sz="900" baseline="-25000">
                          <a:effectLst/>
                        </a:rPr>
                        <a:t>LUMO+1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E</a:t>
                      </a:r>
                      <a:r>
                        <a:rPr lang="en-US" sz="900" baseline="-25000">
                          <a:effectLst/>
                        </a:rPr>
                        <a:t>LUMO+2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E</a:t>
                      </a:r>
                      <a:r>
                        <a:rPr lang="en-US" sz="900" baseline="-25000">
                          <a:effectLst/>
                        </a:rPr>
                        <a:t>F</a:t>
                      </a:r>
                      <a:r>
                        <a:rPr lang="en-US" sz="900" baseline="30000">
                          <a:effectLst/>
                        </a:rPr>
                        <a:t>a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E</a:t>
                      </a:r>
                      <a:r>
                        <a:rPr lang="en-US" sz="900" baseline="-25000">
                          <a:effectLst/>
                        </a:rPr>
                        <a:t>gap</a:t>
                      </a:r>
                      <a:r>
                        <a:rPr lang="en-US" sz="900" baseline="30000">
                          <a:effectLst/>
                        </a:rPr>
                        <a:t>b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1491">
                <a:tc rowSpan="4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HATNA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Exp.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6.33</a:t>
                      </a:r>
                      <a:r>
                        <a:rPr lang="en-US" sz="900" baseline="30000">
                          <a:effectLst/>
                        </a:rPr>
                        <a:t>d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3.52</a:t>
                      </a:r>
                      <a:r>
                        <a:rPr lang="en-US" sz="900" baseline="30000">
                          <a:effectLst/>
                        </a:rPr>
                        <a:t>d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3.30</a:t>
                      </a:r>
                      <a:r>
                        <a:rPr lang="en-US" sz="900" baseline="30000">
                          <a:effectLst/>
                        </a:rPr>
                        <a:t>d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 dirty="0">
                          <a:effectLst/>
                        </a:rPr>
                        <a:t>-2.97</a:t>
                      </a:r>
                      <a:r>
                        <a:rPr lang="en-US" sz="900" baseline="30000" dirty="0">
                          <a:effectLst/>
                        </a:rPr>
                        <a:t>d</a:t>
                      </a:r>
                      <a:endParaRPr lang="zh-CN" sz="9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2.81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2.73±0.35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14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 u="sng">
                          <a:effectLst/>
                        </a:rPr>
                        <a:t>-6.90</a:t>
                      </a:r>
                      <a:r>
                        <a:rPr lang="en-US" sz="900" u="sng" baseline="30000">
                          <a:effectLst/>
                        </a:rPr>
                        <a:t>e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 u="sng">
                          <a:effectLst/>
                        </a:rPr>
                        <a:t>-4.09</a:t>
                      </a:r>
                      <a:r>
                        <a:rPr lang="en-SG" sz="900" u="sng" baseline="30000">
                          <a:effectLst/>
                        </a:rPr>
                        <a:t>e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414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6.</a:t>
                      </a:r>
                      <a:r>
                        <a:rPr lang="en-US" sz="900" u="sng">
                          <a:effectLst/>
                        </a:rPr>
                        <a:t>28</a:t>
                      </a:r>
                      <a:r>
                        <a:rPr lang="en-US" sz="900" u="sng" baseline="30000">
                          <a:effectLst/>
                        </a:rPr>
                        <a:t>f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3.</a:t>
                      </a:r>
                      <a:r>
                        <a:rPr lang="en-US" sz="900" u="sng">
                          <a:effectLst/>
                        </a:rPr>
                        <a:t>47</a:t>
                      </a:r>
                      <a:r>
                        <a:rPr lang="en-US" sz="900" u="sng" baseline="30000">
                          <a:effectLst/>
                        </a:rPr>
                        <a:t>f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4.18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4925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Theor.</a:t>
                      </a:r>
                      <a:r>
                        <a:rPr lang="en-SG" sz="900" u="sng" baseline="30000">
                          <a:effectLst/>
                        </a:rPr>
                        <a:t>g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6.17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2.79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2.37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2.31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49254">
                <a:tc rowSpan="4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F</a:t>
                      </a:r>
                      <a:r>
                        <a:rPr lang="en-SG" sz="900" baseline="-25000">
                          <a:effectLst/>
                        </a:rPr>
                        <a:t>4</a:t>
                      </a:r>
                      <a:r>
                        <a:rPr lang="en-SG" sz="900">
                          <a:effectLst/>
                        </a:rPr>
                        <a:t>-HATNA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Exp.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6.41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3.62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3.26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2.96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2.79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.32±0.14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4925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 u="sng">
                          <a:effectLst/>
                        </a:rPr>
                        <a:t>-6.89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 u="sng">
                          <a:effectLst/>
                        </a:rPr>
                        <a:t>-4.10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4925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6.12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3.33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4.02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4925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Theor.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6.37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3.09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2.67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2.62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49254">
                <a:tc rowSpan="4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(MeO)</a:t>
                      </a:r>
                      <a:r>
                        <a:rPr lang="en-SG" sz="900" baseline="-25000">
                          <a:effectLst/>
                        </a:rPr>
                        <a:t>4</a:t>
                      </a:r>
                      <a:r>
                        <a:rPr lang="en-SG" sz="900">
                          <a:effectLst/>
                        </a:rPr>
                        <a:t>-HATNA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Exp.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6.18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3.44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3.16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2.74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2.74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2.96±0.19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4925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 u="sng">
                          <a:effectLst/>
                        </a:rPr>
                        <a:t>-6.83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 u="sng">
                          <a:effectLst/>
                        </a:rPr>
                        <a:t>-4.09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4925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5.80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3.06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3.88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4925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Theor.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5.99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2.58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2.2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2.11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49254">
                <a:tc rowSpan="4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(NO</a:t>
                      </a:r>
                      <a:r>
                        <a:rPr lang="en-SG" sz="900" baseline="-25000">
                          <a:effectLst/>
                        </a:rPr>
                        <a:t>2</a:t>
                      </a:r>
                      <a:r>
                        <a:rPr lang="en-SG" sz="900">
                          <a:effectLst/>
                        </a:rPr>
                        <a:t>)</a:t>
                      </a:r>
                      <a:r>
                        <a:rPr lang="en-SG" sz="900" baseline="-25000">
                          <a:effectLst/>
                        </a:rPr>
                        <a:t>4</a:t>
                      </a:r>
                      <a:r>
                        <a:rPr lang="en-SG" sz="900">
                          <a:effectLst/>
                        </a:rPr>
                        <a:t>-HATNA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Exp.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6.75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4.15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3.89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3.58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2.60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2.33±0.13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4925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 u="sng">
                          <a:effectLst/>
                        </a:rPr>
                        <a:t>-6.71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 u="sng">
                          <a:effectLst/>
                        </a:rPr>
                        <a:t>-4.11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4925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6.83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4.23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3.76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4925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Theor.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6.65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4.11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3.71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3.62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49254">
                <a:tc rowSpan="4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(NH</a:t>
                      </a:r>
                      <a:r>
                        <a:rPr lang="en-SG" sz="900" baseline="-25000">
                          <a:effectLst/>
                        </a:rPr>
                        <a:t>2</a:t>
                      </a:r>
                      <a:r>
                        <a:rPr lang="en-SG" sz="900">
                          <a:effectLst/>
                        </a:rPr>
                        <a:t>)</a:t>
                      </a:r>
                      <a:r>
                        <a:rPr lang="en-SG" sz="900" baseline="-25000">
                          <a:effectLst/>
                        </a:rPr>
                        <a:t>4</a:t>
                      </a:r>
                      <a:r>
                        <a:rPr lang="en-SG" sz="900">
                          <a:effectLst/>
                        </a:rPr>
                        <a:t>-HATNA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Exp.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5.65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3.37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2.79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2.64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2.28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2.00±0.10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4925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 u="sng">
                          <a:effectLst/>
                        </a:rPr>
                        <a:t>-6.39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 u="sng">
                          <a:effectLst/>
                        </a:rPr>
                        <a:t>-4.11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4925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5.41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3.13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4.01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4925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Theor.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5.45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2.23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1.81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1.74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4925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H</a:t>
                      </a:r>
                      <a:r>
                        <a:rPr lang="en-SG" sz="900" baseline="-25000">
                          <a:effectLst/>
                        </a:rPr>
                        <a:t>6</a:t>
                      </a:r>
                      <a:r>
                        <a:rPr lang="en-SG" sz="900">
                          <a:effectLst/>
                        </a:rPr>
                        <a:t>-HATNA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Theor.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4.35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0.38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0.34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0.27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28298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F</a:t>
                      </a:r>
                      <a:r>
                        <a:rPr lang="en-SG" sz="900" baseline="-25000">
                          <a:effectLst/>
                        </a:rPr>
                        <a:t>4</a:t>
                      </a:r>
                      <a:r>
                        <a:rPr lang="en-SG" sz="900">
                          <a:effectLst/>
                        </a:rPr>
                        <a:t>-(H</a:t>
                      </a:r>
                      <a:r>
                        <a:rPr lang="en-SG" sz="900" baseline="-25000">
                          <a:effectLst/>
                        </a:rPr>
                        <a:t>6</a:t>
                      </a:r>
                      <a:r>
                        <a:rPr lang="en-SG" sz="900">
                          <a:effectLst/>
                        </a:rPr>
                        <a:t>-HATNA)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Theor.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4.68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0.77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0.68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0.66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  <a:tr h="28298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(MeO)</a:t>
                      </a:r>
                      <a:r>
                        <a:rPr lang="en-SG" sz="900" baseline="-25000">
                          <a:effectLst/>
                        </a:rPr>
                        <a:t>4</a:t>
                      </a:r>
                      <a:r>
                        <a:rPr lang="en-SG" sz="900">
                          <a:effectLst/>
                        </a:rPr>
                        <a:t>-(H</a:t>
                      </a:r>
                      <a:r>
                        <a:rPr lang="en-SG" sz="900" baseline="-25000">
                          <a:effectLst/>
                        </a:rPr>
                        <a:t>6</a:t>
                      </a:r>
                      <a:r>
                        <a:rPr lang="en-SG" sz="900">
                          <a:effectLst/>
                        </a:rPr>
                        <a:t>-HATNA)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Theor.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 dirty="0">
                          <a:effectLst/>
                        </a:rPr>
                        <a:t>-4.29</a:t>
                      </a:r>
                      <a:endParaRPr lang="zh-CN" sz="9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0.33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0.27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0.23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extLst>
                  <a:ext uri="{0D108BD9-81ED-4DB2-BD59-A6C34878D82A}">
                    <a16:rowId xmlns:a16="http://schemas.microsoft.com/office/drawing/2014/main" val="10024"/>
                  </a:ext>
                </a:extLst>
              </a:tr>
              <a:tr h="28298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(NO</a:t>
                      </a:r>
                      <a:r>
                        <a:rPr lang="en-SG" sz="900" baseline="-25000">
                          <a:effectLst/>
                        </a:rPr>
                        <a:t>2</a:t>
                      </a:r>
                      <a:r>
                        <a:rPr lang="en-SG" sz="900">
                          <a:effectLst/>
                        </a:rPr>
                        <a:t>)</a:t>
                      </a:r>
                      <a:r>
                        <a:rPr lang="en-SG" sz="900" baseline="-25000">
                          <a:effectLst/>
                        </a:rPr>
                        <a:t>4</a:t>
                      </a:r>
                      <a:r>
                        <a:rPr lang="en-SG" sz="900">
                          <a:effectLst/>
                        </a:rPr>
                        <a:t>-(H</a:t>
                      </a:r>
                      <a:r>
                        <a:rPr lang="en-SG" sz="900" baseline="-25000">
                          <a:effectLst/>
                        </a:rPr>
                        <a:t>6</a:t>
                      </a:r>
                      <a:r>
                        <a:rPr lang="en-SG" sz="900">
                          <a:effectLst/>
                        </a:rPr>
                        <a:t>-HATNA)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Theor.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5.50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3.07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3.03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2.34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extLst>
                  <a:ext uri="{0D108BD9-81ED-4DB2-BD59-A6C34878D82A}">
                    <a16:rowId xmlns:a16="http://schemas.microsoft.com/office/drawing/2014/main" val="10025"/>
                  </a:ext>
                </a:extLst>
              </a:tr>
              <a:tr h="28298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(NH</a:t>
                      </a:r>
                      <a:r>
                        <a:rPr lang="en-SG" sz="900" baseline="-25000">
                          <a:effectLst/>
                        </a:rPr>
                        <a:t>2</a:t>
                      </a:r>
                      <a:r>
                        <a:rPr lang="en-SG" sz="900">
                          <a:effectLst/>
                        </a:rPr>
                        <a:t>)</a:t>
                      </a:r>
                      <a:r>
                        <a:rPr lang="en-SG" sz="900" baseline="-25000">
                          <a:effectLst/>
                        </a:rPr>
                        <a:t>4</a:t>
                      </a:r>
                      <a:r>
                        <a:rPr lang="en-SG" sz="900">
                          <a:effectLst/>
                        </a:rPr>
                        <a:t>-(H</a:t>
                      </a:r>
                      <a:r>
                        <a:rPr lang="en-SG" sz="900" baseline="-25000">
                          <a:effectLst/>
                        </a:rPr>
                        <a:t>6</a:t>
                      </a:r>
                      <a:r>
                        <a:rPr lang="en-SG" sz="900">
                          <a:effectLst/>
                        </a:rPr>
                        <a:t>-HATNA)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Theor.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4.00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0.05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0.05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0.10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 </a:t>
                      </a:r>
                      <a:endParaRPr lang="zh-CN" sz="9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4092" marR="54092" marT="0" marB="0" anchor="ctr"/>
                </a:tc>
                <a:extLst>
                  <a:ext uri="{0D108BD9-81ED-4DB2-BD59-A6C34878D82A}">
                    <a16:rowId xmlns:a16="http://schemas.microsoft.com/office/drawing/2014/main" val="10026"/>
                  </a:ext>
                </a:extLst>
              </a:tr>
            </a:tbl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2495600" y="188641"/>
            <a:ext cx="471315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able 1. Summary of surface characterization of </a:t>
            </a:r>
            <a:r>
              <a:rPr kumimoji="0" lang="en-US" altLang="zh-CN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ATNA molecules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on Au</a:t>
            </a:r>
            <a:endParaRPr kumimoji="0" lang="en-US" altLang="zh-CN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279576" y="5301209"/>
            <a:ext cx="4121274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100" baseline="30000" dirty="0">
                <a:solidFill>
                  <a:prstClr val="black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lang="en-US" altLang="zh-CN" sz="1100" dirty="0">
                <a:solidFill>
                  <a:prstClr val="black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Measured with UPS.</a:t>
            </a:r>
            <a:endParaRPr lang="en-US" altLang="zh-CN" sz="800" dirty="0">
              <a:solidFill>
                <a:prstClr val="black"/>
              </a:solidFill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100" baseline="30000" dirty="0">
                <a:solidFill>
                  <a:prstClr val="black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r>
              <a:rPr lang="en-US" altLang="zh-CN" sz="1100" dirty="0">
                <a:solidFill>
                  <a:prstClr val="black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Measured with UV.</a:t>
            </a:r>
            <a:endParaRPr lang="en-US" altLang="zh-CN" sz="800" dirty="0">
              <a:solidFill>
                <a:prstClr val="black"/>
              </a:solidFill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100" baseline="30000" dirty="0">
                <a:solidFill>
                  <a:prstClr val="black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</a:t>
            </a:r>
            <a:r>
              <a:rPr lang="en-US" altLang="zh-CN" sz="1100" dirty="0">
                <a:solidFill>
                  <a:prstClr val="black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Measured with </a:t>
            </a:r>
            <a:r>
              <a:rPr lang="en-US" altLang="zh-CN" sz="1100" u="sng" dirty="0">
                <a:solidFill>
                  <a:srgbClr val="00808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AM </a:t>
            </a:r>
            <a:r>
              <a:rPr lang="en-US" altLang="zh-CN" sz="1100" dirty="0">
                <a:solidFill>
                  <a:prstClr val="black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V.</a:t>
            </a:r>
            <a:endParaRPr lang="en-US" altLang="zh-CN" sz="800" dirty="0">
              <a:solidFill>
                <a:prstClr val="black"/>
              </a:solidFill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100" baseline="30000" dirty="0">
                <a:solidFill>
                  <a:prstClr val="black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</a:t>
            </a:r>
            <a:r>
              <a:rPr lang="en-US" altLang="zh-CN" sz="1100" dirty="0">
                <a:solidFill>
                  <a:prstClr val="black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Measured with </a:t>
            </a:r>
            <a:r>
              <a:rPr lang="en-US" altLang="zh-CN" sz="1100" u="sng" dirty="0">
                <a:solidFill>
                  <a:srgbClr val="00808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olution </a:t>
            </a:r>
            <a:r>
              <a:rPr lang="en-US" altLang="zh-CN" sz="1100" dirty="0">
                <a:solidFill>
                  <a:prstClr val="black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V and UV. </a:t>
            </a:r>
            <a:endParaRPr lang="en-US" altLang="zh-CN" sz="800" dirty="0">
              <a:solidFill>
                <a:prstClr val="black"/>
              </a:solidFill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100" u="sng" baseline="30000" dirty="0">
                <a:solidFill>
                  <a:srgbClr val="00808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lang="en-US" altLang="zh-CN" sz="1100" u="sng" dirty="0">
                <a:solidFill>
                  <a:srgbClr val="00808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Measured with SAM CV and UV</a:t>
            </a:r>
            <a:endParaRPr lang="en-US" altLang="zh-CN" sz="800" dirty="0">
              <a:solidFill>
                <a:prstClr val="black"/>
              </a:solidFill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100" u="sng" baseline="30000" dirty="0">
                <a:solidFill>
                  <a:srgbClr val="00808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</a:t>
            </a:r>
            <a:r>
              <a:rPr lang="en-US" altLang="zh-CN" sz="1100" u="sng" dirty="0">
                <a:solidFill>
                  <a:srgbClr val="00808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1100" dirty="0">
                <a:solidFill>
                  <a:prstClr val="black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easured with UPS and UV.</a:t>
            </a:r>
            <a:endParaRPr lang="en-US" altLang="zh-CN" sz="800" dirty="0">
              <a:solidFill>
                <a:prstClr val="black"/>
              </a:solidFill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100" u="sng" baseline="30000" dirty="0">
                <a:solidFill>
                  <a:srgbClr val="00808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</a:t>
            </a:r>
            <a:r>
              <a:rPr lang="en-US" altLang="zh-CN" sz="1100" u="sng" dirty="0">
                <a:solidFill>
                  <a:srgbClr val="00808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1100" dirty="0">
                <a:solidFill>
                  <a:prstClr val="black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Calculated with DFT in gas phase</a:t>
            </a:r>
            <a:endParaRPr lang="en-US" altLang="zh-CN" sz="1800" dirty="0">
              <a:solidFill>
                <a:prstClr val="black"/>
              </a:solidFill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1721610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A65B84-A64D-41B8-A614-487DA010C1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n rate parameters for DAP(Project_2)</a:t>
            </a:r>
            <a:endParaRPr lang="en-US" dirty="0"/>
          </a:p>
        </p:txBody>
      </p:sp>
      <p:pic>
        <p:nvPicPr>
          <p:cNvPr id="15" name="Content Placeholder 14">
            <a:extLst>
              <a:ext uri="{FF2B5EF4-FFF2-40B4-BE49-F238E27FC236}">
                <a16:creationId xmlns:a16="http://schemas.microsoft.com/office/drawing/2014/main" id="{23F3C2FB-7A4B-44C7-9E84-03FAF4EC78C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1" y="2093436"/>
            <a:ext cx="3657600" cy="3170239"/>
          </a:xfr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B7A2312B-D784-42B8-953B-B61E2C547F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8192" y="2028825"/>
            <a:ext cx="3490383" cy="3299464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C388390-FF13-4EC3-B4B7-48413E77FE5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3850" y="1881187"/>
            <a:ext cx="3752849" cy="3594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689093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B390D9E6-A8CF-47F9-899A-07DB1E71C2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879" y="957261"/>
            <a:ext cx="3998604" cy="296608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3421598-9ACC-48A8-BB09-085980F55F4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8616" y="1219201"/>
            <a:ext cx="3998605" cy="315848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C20E9431-6CEC-458D-A37E-5B1AE37446C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1483" y="742949"/>
            <a:ext cx="3707136" cy="3394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031928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B669B2B-0AAE-4C67-8713-CC687D58DA0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687" y="1085850"/>
            <a:ext cx="3543301" cy="304228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16B406D-AC8A-47F4-BEE1-1101C982077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946789"/>
            <a:ext cx="3659513" cy="351853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03E2425-3D4B-4D56-82D7-214A9F63E89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9075" y="1085850"/>
            <a:ext cx="3943350" cy="32146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569050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A1871AA-06FE-43E1-8FF6-76D30561DC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489" y="535307"/>
            <a:ext cx="4564386" cy="394716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CB93CC5-0E71-46F1-BA9A-977E173A09A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4024" y="314325"/>
            <a:ext cx="4993011" cy="4389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002507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0C6A99-F93E-4A96-A378-543A055AD9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n rate parameters for TAP(Project_2)</a:t>
            </a:r>
            <a:endParaRPr lang="en-US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1F1D0C6B-4020-4672-8B37-3A47F14EDE0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650" y="1550668"/>
            <a:ext cx="3773812" cy="3322484"/>
          </a:xfr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67CB812-6057-4E23-82A6-DC18A2631B7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3349" y="1690688"/>
            <a:ext cx="3773811" cy="328993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9E8F92F-0F70-436E-BE02-C8F3D00A34E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9075" y="1690688"/>
            <a:ext cx="3973836" cy="3322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187401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7967926-43A3-40BD-9E2C-E06BAB4FCA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450" y="1447799"/>
            <a:ext cx="3619500" cy="309943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00DCDC1-E330-405D-82A5-543A93F013B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0482" y="1190624"/>
            <a:ext cx="4107186" cy="326612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460A153-B398-47A3-8007-605E65759B9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200" y="1190624"/>
            <a:ext cx="3867151" cy="3394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783250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CEB29A2-147C-440E-B3FF-B5E3B5680E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49" y="739136"/>
            <a:ext cx="4135761" cy="330899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C224F52-DC74-49E4-9CCB-02AB1A4F27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1010" y="781999"/>
            <a:ext cx="3867150" cy="322326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EA69A03-AFFB-4508-B48E-5149B341F2C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0992" y="781999"/>
            <a:ext cx="3867151" cy="32232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039678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01FE2CA-2D4F-4FB3-A99F-521D2650CB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150" y="742950"/>
            <a:ext cx="4886326" cy="397573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91B10B0-6BB7-4F86-B428-F5B7259754D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6525" y="742950"/>
            <a:ext cx="4421511" cy="37471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65145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6D0F59-D13B-4E30-88C1-F2FFD7F253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y gap Comparison</a:t>
            </a:r>
            <a:endParaRPr lang="en-US" sz="3200" dirty="0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39A5BEF5-E6F9-4218-BFF5-C37495E072B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9833" y="1454150"/>
            <a:ext cx="5801784" cy="4351338"/>
          </a:xfrm>
        </p:spPr>
      </p:pic>
    </p:spTree>
    <p:extLst>
      <p:ext uri="{BB962C8B-B14F-4D97-AF65-F5344CB8AC3E}">
        <p14:creationId xmlns:p14="http://schemas.microsoft.com/office/powerpoint/2010/main" val="156450282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F210CF-F8F8-44C9-94DC-329A77F61D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g-bias  fittings for  (NO2)4 &amp; (NH2)4(Project_1)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A231F58-91CC-4B61-A65C-25E8C86BEFC3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(NO2)4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B3190-65C2-4EEF-93B5-253ED4034A43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/>
              <a:t>(NH2)4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C4A4BE4-1440-40DE-AEE8-88F6E31593D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739" y="2409825"/>
            <a:ext cx="4240536" cy="380492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D51B4FF-DAEC-4F5F-B376-67C445BC430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4039" y="2390929"/>
            <a:ext cx="4907286" cy="3804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8988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084764" y="1819698"/>
          <a:ext cx="1011237" cy="326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CS ChemDraw Drawing" r:id="rId3" imgW="1011417" imgH="3265354" progId="ChemDraw.Document.6.0">
                  <p:embed/>
                </p:oleObj>
              </mc:Choice>
              <mc:Fallback>
                <p:oleObj name="CS ChemDraw Drawing" r:id="rId3" imgW="1011417" imgH="3265354" progId="ChemDraw.Document.6.0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84764" y="1819698"/>
                        <a:ext cx="1011237" cy="3265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983386" y="2137198"/>
          <a:ext cx="503237" cy="294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CS ChemDraw Drawing" r:id="rId5" imgW="504024" imgH="2948362" progId="ChemDraw.Document.6.0">
                  <p:embed/>
                </p:oleObj>
              </mc:Choice>
              <mc:Fallback>
                <p:oleObj name="CS ChemDraw Drawing" r:id="rId5" imgW="504024" imgH="2948362" progId="ChemDraw.Document.6.0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83386" y="2137198"/>
                        <a:ext cx="503237" cy="294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927649" y="1819698"/>
          <a:ext cx="1514475" cy="326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CS ChemDraw Drawing" r:id="rId7" imgW="1514599" imgH="3265354" progId="ChemDraw.Document.6.0">
                  <p:embed/>
                </p:oleObj>
              </mc:Choice>
              <mc:Fallback>
                <p:oleObj name="CS ChemDraw Drawing" r:id="rId7" imgW="1514599" imgH="3265354" progId="ChemDraw.Document.6.0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27649" y="1819698"/>
                        <a:ext cx="1514475" cy="3265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783633" y="5363924"/>
            <a:ext cx="1676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/>
              <a:t>HATNA-OC</a:t>
            </a:r>
            <a:r>
              <a:rPr lang="en-US" altLang="zh-CN" sz="1800" baseline="-25000" dirty="0"/>
              <a:t>10</a:t>
            </a:r>
            <a:r>
              <a:rPr lang="en-US" altLang="zh-CN" sz="1800" dirty="0"/>
              <a:t>SAc</a:t>
            </a:r>
            <a:endParaRPr lang="zh-CN" altLang="en-US" sz="1800" dirty="0"/>
          </a:p>
        </p:txBody>
      </p:sp>
      <p:sp>
        <p:nvSpPr>
          <p:cNvPr id="6" name="TextBox 5"/>
          <p:cNvSpPr txBox="1"/>
          <p:nvPr/>
        </p:nvSpPr>
        <p:spPr>
          <a:xfrm>
            <a:off x="4943872" y="5363924"/>
            <a:ext cx="13688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/>
              <a:t>TAP-OC</a:t>
            </a:r>
            <a:r>
              <a:rPr lang="en-US" altLang="zh-CN" sz="1800" baseline="-25000" dirty="0"/>
              <a:t>10</a:t>
            </a:r>
            <a:r>
              <a:rPr lang="en-US" altLang="zh-CN" sz="1800" dirty="0"/>
              <a:t>SAc</a:t>
            </a:r>
            <a:endParaRPr lang="zh-CN" altLang="en-US" sz="1800" dirty="0"/>
          </a:p>
        </p:txBody>
      </p:sp>
      <p:sp>
        <p:nvSpPr>
          <p:cNvPr id="7" name="TextBox 6"/>
          <p:cNvSpPr txBox="1"/>
          <p:nvPr/>
        </p:nvSpPr>
        <p:spPr>
          <a:xfrm>
            <a:off x="6528049" y="5363924"/>
            <a:ext cx="14139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/>
              <a:t>DAP-OC</a:t>
            </a:r>
            <a:r>
              <a:rPr lang="en-US" altLang="zh-CN" sz="1800" baseline="-25000" dirty="0"/>
              <a:t>10</a:t>
            </a:r>
            <a:r>
              <a:rPr lang="en-US" altLang="zh-CN" sz="1800" dirty="0"/>
              <a:t>SAc</a:t>
            </a:r>
            <a:endParaRPr lang="zh-CN" altLang="en-US" sz="1800" dirty="0"/>
          </a:p>
        </p:txBody>
      </p:sp>
      <p:sp>
        <p:nvSpPr>
          <p:cNvPr id="8" name="TextBox 7"/>
          <p:cNvSpPr txBox="1"/>
          <p:nvPr/>
        </p:nvSpPr>
        <p:spPr>
          <a:xfrm>
            <a:off x="1703512" y="605879"/>
            <a:ext cx="10326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Project 2: HATNA, TAP and DAP derivatives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05727483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112EE7B7-D76A-4520-9811-80455131C9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                (NO2)4 Parameters</a:t>
            </a:r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81E7467C-6692-4554-80AA-77421048521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175" y="1690688"/>
            <a:ext cx="3676650" cy="3168650"/>
          </a:xfr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17EE8B4-F2C6-4438-AB57-89D25120FB0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3362" y="1690688"/>
            <a:ext cx="3400425" cy="309086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2B6E0E96-98C2-471C-8DCC-01CF3455FC6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1437" y="1651794"/>
            <a:ext cx="3843338" cy="3168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232904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D68B6C7-E5C1-449E-9E51-E66DE6B44B1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389" y="400050"/>
            <a:ext cx="5097786" cy="410908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F516525-8FB4-4BB2-83F7-E1F01B28697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0275" y="600075"/>
            <a:ext cx="4973961" cy="3756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127288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A930C8D-0887-4E41-BAFE-318AF89D3AE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88" y="641989"/>
            <a:ext cx="3602361" cy="307657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2DBBBAD-2533-4DA5-BDED-07ACEF0D91F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0487" y="676275"/>
            <a:ext cx="3695700" cy="300800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94A6C91-730A-48FE-8307-05320C0EAC3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1925" y="933449"/>
            <a:ext cx="3505200" cy="3008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157941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36F5EA2-1F1B-4F50-A50F-4D187EE9EB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375" y="948685"/>
            <a:ext cx="3990976" cy="33528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140D9F6-8B49-4543-B791-4E277C40CB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6726" y="948685"/>
            <a:ext cx="3878585" cy="327470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CC39565-77E1-444E-967F-06F34C10D83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1951" y="1026780"/>
            <a:ext cx="3990976" cy="32747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044371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773C67-78BE-484F-80B0-5368528582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               (NH2)4 Parameters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4AC335D1-314E-44BC-9710-DBC74BEE5DE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659" y="1690689"/>
            <a:ext cx="3262842" cy="2633662"/>
          </a:xfr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76B4408-B6F9-4AA9-943A-A8551149925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1042" y="1538288"/>
            <a:ext cx="3429001" cy="278606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AD196A0-87BB-4725-8941-3F17D01F242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2940" y="1538288"/>
            <a:ext cx="3581401" cy="2938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71654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32168E0-9AE4-4C2C-A48F-AE8F1F953B3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15" y="553398"/>
            <a:ext cx="4411986" cy="35623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150B36A-0713-4384-BB42-430D3E62B12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525" y="669593"/>
            <a:ext cx="4562476" cy="3446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631198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39D8080-4161-4E3B-88D2-F6598ADABA8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050" y="1243012"/>
            <a:ext cx="3419475" cy="306133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F081EFD-5D29-448E-B30F-DA8E798FC3A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8125" y="1243012"/>
            <a:ext cx="3829049" cy="306133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EE25471-9362-40E3-975C-D4480FA46A3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2900" y="1176337"/>
            <a:ext cx="3686175" cy="3337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834112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E0F0D46-72D0-429A-AFC4-4953DB661F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840" y="1266826"/>
            <a:ext cx="4057650" cy="326136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EDD07CA-83EF-49BE-B666-CD456B3DE9C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1477" y="1188723"/>
            <a:ext cx="4057650" cy="341756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B4006DB-8345-483F-B624-DEE856B708A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2927" y="1344928"/>
            <a:ext cx="3524248" cy="3261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096372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83043D-E34D-462B-8B05-535C1F8663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g-bias  fittings for  F4 &amp;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roject_1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8866EB-4D91-49EE-A8A2-A28EBE8AF205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F4-HATNA</a:t>
            </a:r>
          </a:p>
          <a:p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D656715-8CB2-46E7-A3DF-D21C1327F2E9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err="1"/>
              <a:t>MeO</a:t>
            </a:r>
            <a:r>
              <a:rPr lang="en-US" dirty="0"/>
              <a:t>-HATNA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BE0C3CE-004D-48E3-8770-E9BEE93B9DE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390774"/>
            <a:ext cx="4448176" cy="368141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C070816-0452-4C44-B39C-0C57246A7CA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0236" y="2390774"/>
            <a:ext cx="5181600" cy="4029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641636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4A3AA8-A622-42DF-84C8-C9065555E3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                        F4-Parameters</a:t>
            </a:r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994AAD7B-6ED9-4D81-9561-478708BE750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600200"/>
            <a:ext cx="3895726" cy="3067050"/>
          </a:xfr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6578F14-40AF-486F-9867-DCE9A11A5A3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6237" y="1643063"/>
            <a:ext cx="3895727" cy="306705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081D191-0275-49ED-A239-F25D82209B8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7674" y="1600200"/>
            <a:ext cx="3819526" cy="3152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61024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3148715" y="620688"/>
          <a:ext cx="6115639" cy="460851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369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691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13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3831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10589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147484"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Molecule</a:t>
                      </a:r>
                      <a:endParaRPr lang="zh-CN" sz="9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 gridSpan="6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Energy levels (eV)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S</a:t>
                      </a:r>
                      <a:r>
                        <a:rPr lang="en-US" altLang="zh-CN" sz="900" dirty="0">
                          <a:effectLst/>
                        </a:rPr>
                        <a:t>urface coverage</a:t>
                      </a:r>
                      <a:r>
                        <a:rPr lang="en-US" sz="900" dirty="0">
                          <a:effectLst/>
                        </a:rPr>
                        <a:t> (10</a:t>
                      </a:r>
                      <a:r>
                        <a:rPr lang="en-US" sz="900" baseline="30000" dirty="0">
                          <a:effectLst/>
                        </a:rPr>
                        <a:t>-10</a:t>
                      </a:r>
                      <a:r>
                        <a:rPr lang="en-US" sz="900" dirty="0">
                          <a:effectLst/>
                        </a:rPr>
                        <a:t> </a:t>
                      </a:r>
                      <a:r>
                        <a:rPr lang="en-US" sz="900" dirty="0" err="1">
                          <a:effectLst/>
                        </a:rPr>
                        <a:t>mol</a:t>
                      </a:r>
                      <a:r>
                        <a:rPr lang="en-US" sz="900" dirty="0">
                          <a:effectLst/>
                        </a:rPr>
                        <a:t>/cm</a:t>
                      </a:r>
                      <a:r>
                        <a:rPr lang="en-US" sz="900" baseline="30000" dirty="0">
                          <a:effectLst/>
                        </a:rPr>
                        <a:t>2</a:t>
                      </a:r>
                      <a:r>
                        <a:rPr lang="en-US" sz="900" dirty="0">
                          <a:effectLst/>
                        </a:rPr>
                        <a:t>)</a:t>
                      </a:r>
                      <a:r>
                        <a:rPr lang="en-US" sz="900" baseline="30000" dirty="0">
                          <a:effectLst/>
                        </a:rPr>
                        <a:t>c</a:t>
                      </a:r>
                      <a:endParaRPr lang="zh-CN" sz="9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383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E</a:t>
                      </a:r>
                      <a:r>
                        <a:rPr lang="en-US" sz="900" baseline="-25000">
                          <a:effectLst/>
                        </a:rPr>
                        <a:t>HOMO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E</a:t>
                      </a:r>
                      <a:r>
                        <a:rPr lang="en-US" sz="900" baseline="-25000">
                          <a:effectLst/>
                        </a:rPr>
                        <a:t>LUMO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E</a:t>
                      </a:r>
                      <a:r>
                        <a:rPr lang="en-US" sz="900" baseline="-25000">
                          <a:effectLst/>
                        </a:rPr>
                        <a:t>LUMO+1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E</a:t>
                      </a:r>
                      <a:r>
                        <a:rPr lang="en-US" sz="900" baseline="-25000">
                          <a:effectLst/>
                        </a:rPr>
                        <a:t>LUMO+2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E</a:t>
                      </a:r>
                      <a:r>
                        <a:rPr lang="en-US" sz="900" baseline="-25000">
                          <a:effectLst/>
                        </a:rPr>
                        <a:t>F</a:t>
                      </a:r>
                      <a:r>
                        <a:rPr lang="en-US" sz="900" baseline="30000">
                          <a:effectLst/>
                        </a:rPr>
                        <a:t>a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E</a:t>
                      </a:r>
                      <a:r>
                        <a:rPr lang="en-US" sz="900" baseline="-25000">
                          <a:effectLst/>
                        </a:rPr>
                        <a:t>gap</a:t>
                      </a:r>
                      <a:r>
                        <a:rPr lang="en-US" sz="900" baseline="30000">
                          <a:effectLst/>
                        </a:rPr>
                        <a:t>b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2451"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HATNA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Exp.</a:t>
                      </a:r>
                      <a:r>
                        <a:rPr lang="en-US" sz="900" baseline="30000">
                          <a:effectLst/>
                        </a:rPr>
                        <a:t>d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6.28±0.1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3.54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zh-CN" sz="9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4.18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2.74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2.73±0.35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383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Theor.</a:t>
                      </a:r>
                      <a:r>
                        <a:rPr lang="en-US" sz="900" baseline="30000">
                          <a:effectLst/>
                        </a:rPr>
                        <a:t>e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6.27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2.79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2.39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2.32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2451"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TAP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Exp.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6.17±0.1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3.43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4.06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2.74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2.10±0.34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600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Theor.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6.19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2.56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2.55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2451"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DAP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Exp.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6.06±0.1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3.24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4.16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2.82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2.86±0.14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3600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Theor.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5.95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2.56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1416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HATNA-H</a:t>
                      </a:r>
                      <a:r>
                        <a:rPr lang="en-US" sz="900" baseline="-25000">
                          <a:effectLst/>
                        </a:rPr>
                        <a:t>6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Theor.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4.37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0.57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0.40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0.36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1416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HATNA-H</a:t>
                      </a:r>
                      <a:r>
                        <a:rPr lang="en-US" sz="900" baseline="-25000">
                          <a:effectLst/>
                        </a:rPr>
                        <a:t>4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Theor.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4.24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2.38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0.67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0.59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1416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HATNA-H</a:t>
                      </a:r>
                      <a:r>
                        <a:rPr lang="en-US" sz="900" baseline="-25000">
                          <a:effectLst/>
                        </a:rPr>
                        <a:t>2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Theor.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4.53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2.48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2.41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0.78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383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TAP-H</a:t>
                      </a:r>
                      <a:r>
                        <a:rPr lang="en-US" sz="900" baseline="-25000">
                          <a:effectLst/>
                        </a:rPr>
                        <a:t>4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Theor.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4.36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0.57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0.31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 </a:t>
                      </a:r>
                      <a:endParaRPr lang="zh-CN" sz="9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383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TAP-H</a:t>
                      </a:r>
                      <a:r>
                        <a:rPr lang="en-US" sz="900" baseline="-25000">
                          <a:effectLst/>
                        </a:rPr>
                        <a:t>2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Theor.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4.48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2.48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-0.65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8383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DAP-H</a:t>
                      </a:r>
                      <a:r>
                        <a:rPr lang="en-US" sz="900" baseline="-25000">
                          <a:effectLst/>
                        </a:rPr>
                        <a:t>2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Theor.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4.31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0.57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zh-CN" sz="9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 </a:t>
                      </a:r>
                      <a:endParaRPr lang="zh-CN" sz="9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714" marR="58714" marT="0" marB="0" anchor="ctr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2999657" y="249813"/>
            <a:ext cx="548816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able 2. Summary of surface characterization of DAP, TAP and HATNA SAMs on Au</a:t>
            </a:r>
            <a:endParaRPr kumimoji="0" lang="en-US" altLang="zh-CN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221217" y="5373217"/>
            <a:ext cx="2286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200" baseline="30000" dirty="0">
                <a:solidFill>
                  <a:prstClr val="black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lang="en-US" altLang="zh-CN" sz="1200" dirty="0">
                <a:solidFill>
                  <a:prstClr val="black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Measured with UPS. </a:t>
            </a:r>
            <a:endParaRPr lang="en-US" altLang="zh-CN" sz="1200" dirty="0">
              <a:solidFill>
                <a:prstClr val="black"/>
              </a:solidFill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200" baseline="30000" dirty="0">
                <a:solidFill>
                  <a:prstClr val="black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r>
              <a:rPr lang="en-US" altLang="zh-CN" sz="1200" dirty="0">
                <a:solidFill>
                  <a:prstClr val="black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Measured with UV.</a:t>
            </a:r>
            <a:endParaRPr lang="en-US" altLang="zh-CN" sz="1200" dirty="0">
              <a:solidFill>
                <a:prstClr val="black"/>
              </a:solidFill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200" baseline="30000" dirty="0">
                <a:solidFill>
                  <a:prstClr val="black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</a:t>
            </a:r>
            <a:r>
              <a:rPr lang="en-US" altLang="zh-CN" sz="1200" dirty="0">
                <a:solidFill>
                  <a:prstClr val="black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Measured with CV.</a:t>
            </a:r>
            <a:endParaRPr lang="en-US" altLang="zh-CN" sz="1200" dirty="0">
              <a:solidFill>
                <a:prstClr val="black"/>
              </a:solidFill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200" baseline="30000" dirty="0">
                <a:solidFill>
                  <a:prstClr val="black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</a:t>
            </a:r>
            <a:r>
              <a:rPr lang="en-US" altLang="zh-CN" sz="1200" dirty="0">
                <a:solidFill>
                  <a:prstClr val="black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Measured with UPS and UV.</a:t>
            </a:r>
            <a:endParaRPr lang="en-US" altLang="zh-CN" sz="1200" dirty="0">
              <a:solidFill>
                <a:prstClr val="black"/>
              </a:solidFill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200" baseline="30000" dirty="0">
                <a:solidFill>
                  <a:prstClr val="black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lang="en-US" altLang="zh-CN" sz="1200" dirty="0">
                <a:solidFill>
                  <a:prstClr val="black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1200" dirty="0">
                <a:solidFill>
                  <a:prstClr val="black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Calculated with DFT in gas phase</a:t>
            </a:r>
            <a:endParaRPr lang="en-US" altLang="zh-CN" sz="1200" dirty="0">
              <a:solidFill>
                <a:prstClr val="black"/>
              </a:solidFill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8251666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C6B3771-08BC-4ACE-9B6E-A12EB683B88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875" y="638175"/>
            <a:ext cx="3857625" cy="328612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E2BAF0C-5671-4E6B-BE35-6B57856001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0150" y="638175"/>
            <a:ext cx="4543426" cy="3400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636421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CBE0F59-DCE6-4CD1-98C7-451352BBFB4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235394"/>
            <a:ext cx="3829050" cy="338518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18A25A4-DE9A-47CF-80E4-8B655D34FC0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2450" y="1368744"/>
            <a:ext cx="3829051" cy="351091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1A0A11E-C395-4526-811D-C84AAA33444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1500" y="1368745"/>
            <a:ext cx="3971925" cy="35109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267864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464FCE4-47E8-491F-8EDF-6B0957690F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690" y="781050"/>
            <a:ext cx="4191002" cy="330898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EF91C95-7E27-43B1-B4C4-499C2018D4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7692" y="873444"/>
            <a:ext cx="3848101" cy="31242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0A2C904-239F-4DAB-890A-5C747AA7834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5793" y="873444"/>
            <a:ext cx="3699517" cy="312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173961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958899-F267-472B-97DF-3B6E3E4138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                    </a:t>
            </a:r>
            <a:r>
              <a:rPr lang="en-US" dirty="0" err="1"/>
              <a:t>MeO</a:t>
            </a:r>
            <a:r>
              <a:rPr lang="en-US" dirty="0"/>
              <a:t> Parameters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299E9264-61B3-4329-A02A-D623BD40383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275" y="1878806"/>
            <a:ext cx="3829050" cy="3021805"/>
          </a:xfr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F789D57-1555-4498-9FA5-27B74A226D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1475" y="1878806"/>
            <a:ext cx="3829050" cy="310038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8C8B9B1-1B99-4695-A76D-4A6105D6190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6714" y="1728787"/>
            <a:ext cx="4145286" cy="3171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119790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2160803-2B88-4945-922D-B46280D26E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950" y="1101086"/>
            <a:ext cx="4181475" cy="33813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0A4F194-88EE-422C-A1E0-1F2D78E1F9B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5925" y="986786"/>
            <a:ext cx="4324350" cy="3585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049526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08B07FE-35D1-4768-8602-365DD9AA9A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325" y="914399"/>
            <a:ext cx="3857625" cy="32004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2C2D366-7E9F-4DAA-B817-D130A1ABDA9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4350" y="914399"/>
            <a:ext cx="4000500" cy="343852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19E348C-98A7-4392-927D-B19D3598294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4850" y="914399"/>
            <a:ext cx="3743325" cy="3547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475928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126B207-49AF-4DB6-9E01-8AE071985B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490" y="1171575"/>
            <a:ext cx="4335786" cy="325183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F8E8334-CF79-4306-8D2B-7145E73AD6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0075" y="1276350"/>
            <a:ext cx="4023373" cy="325183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4F66791-33D0-462F-BB09-886882D817A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0083" y="1295400"/>
            <a:ext cx="3901427" cy="33566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256841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E9871B-06CC-47CE-9D26-E6BE969463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g-bias  fittings for  TAP &amp; DAP(Project_2)</a:t>
            </a:r>
            <a:endParaRPr lang="en-US" sz="32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F7974C8-16C6-47EC-A875-494663E4927A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        TAP</a:t>
            </a:r>
          </a:p>
          <a:p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75DB7CA-588C-4F4A-9508-98F2C64A1025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/>
              <a:t>                  DAP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0B11C05-115F-471C-B4AE-32AABCEA508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075" y="2381250"/>
            <a:ext cx="4486275" cy="366205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CBF1B9A-63B2-4BC1-BA7E-858C1AD3BE5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9299" y="2381250"/>
            <a:ext cx="4669161" cy="3662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538532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07F4C50B-9922-47BD-A453-0116B25447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                            TAP parameters</a:t>
            </a:r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3807E3FD-0BF8-4354-B296-37661EA3B3A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081" y="2022154"/>
            <a:ext cx="3790951" cy="3127535"/>
          </a:xfr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AB8458D-1F16-43BC-B2A8-7BB3F7D4326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0032" y="1949289"/>
            <a:ext cx="3895724" cy="312753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804897F-9FF0-4D03-AD69-DE2A9BD2E0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6239" y="1949289"/>
            <a:ext cx="3707136" cy="3127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332913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13DACF0-EBDF-4B9E-A36A-41D5184950C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323975"/>
            <a:ext cx="4562475" cy="35337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292D852-5126-4CAA-9FF4-26941574E66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423039"/>
            <a:ext cx="4869186" cy="3533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77293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7FCEFF-7E41-47A3-AD7F-CD4EA6E60465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0" y="365125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nity check on (NH2)4-HATNA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9D567C3-837F-4108-A5E0-0D694B66D98A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0" y="1825625"/>
            <a:ext cx="5181600" cy="4351338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               </a:t>
            </a:r>
            <a:r>
              <a:rPr lang="en-US" sz="2000" dirty="0" err="1">
                <a:solidFill>
                  <a:srgbClr val="FF0000"/>
                </a:solidFill>
              </a:rPr>
              <a:t>SR_data</a:t>
            </a:r>
            <a:r>
              <a:rPr lang="en-US" sz="2000" dirty="0">
                <a:solidFill>
                  <a:srgbClr val="FF0000"/>
                </a:solidFill>
              </a:rPr>
              <a:t> on log-scale</a:t>
            </a:r>
          </a:p>
          <a:p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5C3DE8B2-6EB7-4C78-B1D3-C2C49C4CDE19}"/>
              </a:ext>
            </a:extLst>
          </p:cNvPr>
          <p:cNvPicPr>
            <a:picLocks noGrp="1" noChangeAspect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" y="2636044"/>
            <a:ext cx="4829175" cy="3540919"/>
          </a:xfr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4B061A2E-6F35-406E-BD5B-BF012EDA74CB}"/>
              </a:ext>
            </a:extLst>
          </p:cNvPr>
          <p:cNvSpPr/>
          <p:nvPr/>
        </p:nvSpPr>
        <p:spPr>
          <a:xfrm>
            <a:off x="7621430" y="1825625"/>
            <a:ext cx="33037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eg-bias data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917ED37F-BAB0-4373-8CD8-F46F80C284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3225" y="2636044"/>
            <a:ext cx="4697736" cy="3156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761079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B3564D8-8799-45AA-896E-B26B1D14E9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743075"/>
            <a:ext cx="3876676" cy="328612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0EDD421-3518-4B11-A70D-3EEC5BA290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0500" y="1772609"/>
            <a:ext cx="3876677" cy="338232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C8D22A9-3DCC-46EF-858D-A86E5410553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3376" y="1743075"/>
            <a:ext cx="4086224" cy="3451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260726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78D0C2C-F88E-4BEC-A6EC-77AEF984E24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179323"/>
            <a:ext cx="4314825" cy="305371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FC45FDF-0191-4B3D-9B76-2D85779CC3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2226948"/>
            <a:ext cx="3771900" cy="300608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20EE722-FF75-4282-9E56-ADF4E983BF6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200" y="2274573"/>
            <a:ext cx="3771900" cy="3006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315960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43BF74-5B21-4893-8198-331E1A7F6A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                          DAP Parameters</a:t>
            </a:r>
          </a:p>
        </p:txBody>
      </p:sp>
      <p:pic>
        <p:nvPicPr>
          <p:cNvPr id="13" name="Content Placeholder 12">
            <a:extLst>
              <a:ext uri="{FF2B5EF4-FFF2-40B4-BE49-F238E27FC236}">
                <a16:creationId xmlns:a16="http://schemas.microsoft.com/office/drawing/2014/main" id="{D9266330-3755-44A9-B938-6983E604314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024" y="1995487"/>
            <a:ext cx="3848101" cy="2867026"/>
          </a:xfr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35C2DDB-B6F2-443F-A82D-C0B4E7FB7EE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4825" y="1929049"/>
            <a:ext cx="3971924" cy="2999901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E643EDA5-AA55-44D6-B008-12FF2EA6ED4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5814" y="1719736"/>
            <a:ext cx="3726186" cy="3209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008023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2F6807F-4F5C-4CC5-9B8C-2D5C52B0E60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375" y="1257299"/>
            <a:ext cx="3954786" cy="30765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DAE4A33-F509-4006-B68A-A5B4DA36CC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1466" y="1257299"/>
            <a:ext cx="3762375" cy="315277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C548368-BD3D-4079-941A-5556B45C973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2400" y="1257299"/>
            <a:ext cx="4086225" cy="3302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419313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4CDD360-8420-4978-A90A-0E4CB631AA7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075" y="1323974"/>
            <a:ext cx="4210050" cy="334327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429D49A-3665-43AF-9186-CF937F48A07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3875" y="1384935"/>
            <a:ext cx="3714751" cy="309181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06EF0EC-6640-4CC8-9FA0-7C69194AD37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2877" y="1453510"/>
            <a:ext cx="4114800" cy="3213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123956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68B9BDE-46D8-4CAA-A2C3-20214CECFB3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816" y="657225"/>
            <a:ext cx="4850136" cy="396621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7073DE2-F120-4641-8E69-EB14269BE1E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0289" y="914400"/>
            <a:ext cx="4676775" cy="3528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61190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4B6D1A-1654-4304-94DD-32A5DBB2A8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                Sanity check on (NH2)4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618A27-8A52-4B72-9772-C1B52D48B28C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sz="2000" dirty="0" err="1">
                <a:solidFill>
                  <a:srgbClr val="FF0000"/>
                </a:solidFill>
              </a:rPr>
              <a:t>Neg_bias</a:t>
            </a:r>
            <a:r>
              <a:rPr lang="en-US" sz="2000" dirty="0">
                <a:solidFill>
                  <a:srgbClr val="FF0000"/>
                </a:solidFill>
              </a:rPr>
              <a:t> without log-scale</a:t>
            </a:r>
          </a:p>
          <a:p>
            <a:endParaRPr lang="en-US" sz="2000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4D3D4C3-5798-46DE-AE1C-6C63406ED963}"/>
              </a:ext>
            </a:extLst>
          </p:cNvPr>
          <p:cNvSpPr/>
          <p:nvPr/>
        </p:nvSpPr>
        <p:spPr>
          <a:xfrm>
            <a:off x="7098510" y="1937424"/>
            <a:ext cx="32546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               </a:t>
            </a:r>
            <a:r>
              <a:rPr lang="en-US" dirty="0" err="1">
                <a:solidFill>
                  <a:srgbClr val="FF0000"/>
                </a:solidFill>
              </a:rPr>
              <a:t>SR_data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3" name="Content Placeholder 12">
            <a:extLst>
              <a:ext uri="{FF2B5EF4-FFF2-40B4-BE49-F238E27FC236}">
                <a16:creationId xmlns:a16="http://schemas.microsoft.com/office/drawing/2014/main" id="{F40A48F9-69D8-46F0-B647-22542ABF14CE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875" y="2274094"/>
            <a:ext cx="4219575" cy="3454400"/>
          </a:xfr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87512F4F-7125-4AC7-9EAA-68B45AE43F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4125" y="2553494"/>
            <a:ext cx="4783461" cy="32853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53232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A3BDAF-D5F9-47EA-97D5-DF07A99E95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                  Sanity check on DA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A7B777-86C9-4BDE-88C9-8FD0974F66DB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err="1">
                <a:solidFill>
                  <a:srgbClr val="FF0000"/>
                </a:solidFill>
              </a:rPr>
              <a:t>SR_data</a:t>
            </a:r>
            <a:r>
              <a:rPr lang="en-US" dirty="0">
                <a:solidFill>
                  <a:srgbClr val="FF0000"/>
                </a:solidFill>
              </a:rPr>
              <a:t> on log-scale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483B05F-4E94-42C6-8B66-92083B6E02F7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err="1">
                <a:solidFill>
                  <a:srgbClr val="FF0000"/>
                </a:solidFill>
              </a:rPr>
              <a:t>Neg_bias</a:t>
            </a:r>
            <a:r>
              <a:rPr lang="en-US" dirty="0">
                <a:solidFill>
                  <a:srgbClr val="FF0000"/>
                </a:solidFill>
              </a:rPr>
              <a:t> data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54A0A3A-3AFD-451C-A617-A0618AB58E6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139" y="2447925"/>
            <a:ext cx="4240536" cy="35020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08CF073-7C39-4360-809F-6360C5590B6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2386960"/>
            <a:ext cx="4486276" cy="3623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97161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D1ED5E-C04F-4144-ACC6-4245008B09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anity check on DA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834E8B-75B3-403E-A854-3902FF060BB4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sz="2000" dirty="0" err="1">
                <a:solidFill>
                  <a:srgbClr val="FF0000"/>
                </a:solidFill>
              </a:rPr>
              <a:t>Neg_bias</a:t>
            </a:r>
            <a:r>
              <a:rPr lang="en-US" sz="2000" dirty="0">
                <a:solidFill>
                  <a:srgbClr val="FF0000"/>
                </a:solidFill>
              </a:rPr>
              <a:t> without log-scale</a:t>
            </a:r>
          </a:p>
          <a:p>
            <a:pPr marL="0" indent="0">
              <a:buNone/>
            </a:pP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EFCA288-D11B-4F03-AA5E-195245C94043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     </a:t>
            </a:r>
            <a:r>
              <a:rPr lang="en-US" dirty="0" err="1">
                <a:solidFill>
                  <a:srgbClr val="FF0000"/>
                </a:solidFill>
              </a:rPr>
              <a:t>SR_data</a:t>
            </a:r>
            <a:endParaRPr lang="en-US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23F9070-A9E5-43B5-BFDA-AF5B42B41E9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850" y="2336479"/>
            <a:ext cx="4772025" cy="363855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1250DB7-9059-47AF-966C-0C90E7A2488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6452" y="2336479"/>
            <a:ext cx="4621536" cy="38614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653694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6</TotalTime>
  <Words>874</Words>
  <Application>Microsoft Office PowerPoint</Application>
  <PresentationFormat>Widescreen</PresentationFormat>
  <Paragraphs>395</Paragraphs>
  <Slides>6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5</vt:i4>
      </vt:variant>
    </vt:vector>
  </HeadingPairs>
  <TitlesOfParts>
    <vt:vector size="73" baseType="lpstr">
      <vt:lpstr>宋体</vt:lpstr>
      <vt:lpstr>Arial</vt:lpstr>
      <vt:lpstr>Calibri</vt:lpstr>
      <vt:lpstr>Calibri Light</vt:lpstr>
      <vt:lpstr>Times New Roman</vt:lpstr>
      <vt:lpstr>Office Theme</vt:lpstr>
      <vt:lpstr>Office 主题</vt:lpstr>
      <vt:lpstr>CS ChemDraw Drawing</vt:lpstr>
      <vt:lpstr>                           Fittings</vt:lpstr>
      <vt:lpstr>PowerPoint Presentation</vt:lpstr>
      <vt:lpstr>PowerPoint Presentation</vt:lpstr>
      <vt:lpstr>PowerPoint Presentation</vt:lpstr>
      <vt:lpstr>PowerPoint Presentation</vt:lpstr>
      <vt:lpstr>Sanity check on (NH2)4-HATNA</vt:lpstr>
      <vt:lpstr>                 Sanity check on (NH2)4 </vt:lpstr>
      <vt:lpstr>                   Sanity check on DAP</vt:lpstr>
      <vt:lpstr>Sanity check on DAP</vt:lpstr>
      <vt:lpstr>Scan rate fittings for (NH2)4 &amp; (NO2)4(Project_1) </vt:lpstr>
      <vt:lpstr>                    (NO2)4 parameters</vt:lpstr>
      <vt:lpstr>PowerPoint Presentation</vt:lpstr>
      <vt:lpstr>PowerPoint Presentation</vt:lpstr>
      <vt:lpstr>PowerPoint Presentation</vt:lpstr>
      <vt:lpstr>                    (NH2)4  Parameters</vt:lpstr>
      <vt:lpstr>PowerPoint Presentation</vt:lpstr>
      <vt:lpstr>PowerPoint Presentation</vt:lpstr>
      <vt:lpstr>PowerPoint Presentation</vt:lpstr>
      <vt:lpstr>Scan rate fittings for F4 &amp; MeO(Project_1) </vt:lpstr>
      <vt:lpstr>                      F4-HATNA parameters</vt:lpstr>
      <vt:lpstr>PowerPoint Presentation</vt:lpstr>
      <vt:lpstr>PowerPoint Presentation</vt:lpstr>
      <vt:lpstr>PowerPoint Presentation</vt:lpstr>
      <vt:lpstr>                   MeO-HATNA parameters</vt:lpstr>
      <vt:lpstr>PowerPoint Presentation</vt:lpstr>
      <vt:lpstr>PowerPoint Presentation</vt:lpstr>
      <vt:lpstr>PowerPoint Presentation</vt:lpstr>
      <vt:lpstr>               Energy gap comparison</vt:lpstr>
      <vt:lpstr>    Scan rate fittings for DAP &amp; TAP(Project_2)</vt:lpstr>
      <vt:lpstr>Scan rate parameters for DAP(Project_2)</vt:lpstr>
      <vt:lpstr>PowerPoint Presentation</vt:lpstr>
      <vt:lpstr>PowerPoint Presentation</vt:lpstr>
      <vt:lpstr>PowerPoint Presentation</vt:lpstr>
      <vt:lpstr>Scan rate parameters for TAP(Project_2)</vt:lpstr>
      <vt:lpstr>PowerPoint Presentation</vt:lpstr>
      <vt:lpstr>PowerPoint Presentation</vt:lpstr>
      <vt:lpstr>PowerPoint Presentation</vt:lpstr>
      <vt:lpstr>                        Energy gap Comparison</vt:lpstr>
      <vt:lpstr>Neg-bias  fittings for  (NO2)4 &amp; (NH2)4(Project_1)</vt:lpstr>
      <vt:lpstr>                 (NO2)4 Parameters</vt:lpstr>
      <vt:lpstr>PowerPoint Presentation</vt:lpstr>
      <vt:lpstr>PowerPoint Presentation</vt:lpstr>
      <vt:lpstr>PowerPoint Presentation</vt:lpstr>
      <vt:lpstr>                (NH2)4 Parameters</vt:lpstr>
      <vt:lpstr>PowerPoint Presentation</vt:lpstr>
      <vt:lpstr>PowerPoint Presentation</vt:lpstr>
      <vt:lpstr>PowerPoint Presentation</vt:lpstr>
      <vt:lpstr>Neg-bias  fittings for  F4 &amp; MeO(Project_1)</vt:lpstr>
      <vt:lpstr>                         F4-Parameters</vt:lpstr>
      <vt:lpstr>PowerPoint Presentation</vt:lpstr>
      <vt:lpstr>PowerPoint Presentation</vt:lpstr>
      <vt:lpstr>PowerPoint Presentation</vt:lpstr>
      <vt:lpstr>                     MeO Parameters</vt:lpstr>
      <vt:lpstr>PowerPoint Presentation</vt:lpstr>
      <vt:lpstr>PowerPoint Presentation</vt:lpstr>
      <vt:lpstr>PowerPoint Presentation</vt:lpstr>
      <vt:lpstr>Neg-bias  fittings for  TAP &amp; DAP(Project_2)</vt:lpstr>
      <vt:lpstr>                             TAP parameters</vt:lpstr>
      <vt:lpstr>PowerPoint Presentation</vt:lpstr>
      <vt:lpstr>PowerPoint Presentation</vt:lpstr>
      <vt:lpstr>PowerPoint Presentation</vt:lpstr>
      <vt:lpstr>                           DAP Parameters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ttings</dc:title>
  <dc:creator>DelBarco Lab</dc:creator>
  <cp:lastModifiedBy>DelBarco Lab</cp:lastModifiedBy>
  <cp:revision>48</cp:revision>
  <dcterms:created xsi:type="dcterms:W3CDTF">2021-12-02T19:13:18Z</dcterms:created>
  <dcterms:modified xsi:type="dcterms:W3CDTF">2021-12-24T15:44:46Z</dcterms:modified>
</cp:coreProperties>
</file>